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0459" w:rsidRDefault="00AD5AD0">
      <w:r>
        <w:t>AP Calculus</w:t>
      </w:r>
    </w:p>
    <w:p w:rsidR="00AD5AD0" w:rsidRDefault="00AD5AD0">
      <w:r>
        <w:t>Volumes of Rotation Problem</w:t>
      </w:r>
    </w:p>
    <w:p w:rsidR="00AD5AD0" w:rsidRDefault="00AD5AD0"/>
    <w:p w:rsidR="00AD5AD0" w:rsidRDefault="004E3F53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37990</wp:posOffset>
            </wp:positionH>
            <wp:positionV relativeFrom="paragraph">
              <wp:posOffset>103505</wp:posOffset>
            </wp:positionV>
            <wp:extent cx="2788920" cy="2520950"/>
            <wp:effectExtent l="1905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52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5AD0" w:rsidRDefault="00AD5AD0"/>
    <w:p w:rsidR="00AD5AD0" w:rsidRDefault="00AD5AD0">
      <w:r>
        <w:t xml:space="preserve">The shaded area shown at right is the area enclosed by the graph </w:t>
      </w:r>
      <w:proofErr w:type="gramStart"/>
      <w:r>
        <w:t xml:space="preserve">of </w:t>
      </w:r>
      <w:proofErr w:type="gramEnd"/>
      <w:r w:rsidRPr="00AD5AD0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4.5pt;height:18.5pt" o:ole="">
            <v:imagedata r:id="rId5" o:title=""/>
          </v:shape>
          <o:OLEObject Type="Embed" ProgID="Equation.DSMT4" ShapeID="_x0000_i1032" DrawAspect="Content" ObjectID="_1419831677" r:id="rId6"/>
        </w:object>
      </w:r>
      <w:r>
        <w:t>.</w:t>
      </w:r>
    </w:p>
    <w:p w:rsidR="00AD5AD0" w:rsidRDefault="00AD5AD0"/>
    <w:p w:rsidR="00AD5AD0" w:rsidRDefault="00AD5AD0">
      <w:r>
        <w:t>a)  Calculate the area shown.</w:t>
      </w:r>
    </w:p>
    <w:p w:rsidR="00AD5AD0" w:rsidRDefault="00AD5AD0"/>
    <w:p w:rsidR="004E3F53" w:rsidRDefault="004E3F53"/>
    <w:p w:rsidR="004E3F53" w:rsidRDefault="004E3F53"/>
    <w:p w:rsidR="004E3F53" w:rsidRDefault="004E3F53"/>
    <w:p w:rsidR="004E3F53" w:rsidRDefault="004E3F53"/>
    <w:p w:rsidR="004E3F53" w:rsidRDefault="004E3F53"/>
    <w:p w:rsidR="004E3F53" w:rsidRDefault="004E3F53"/>
    <w:p w:rsidR="004E3F53" w:rsidRDefault="004E3F53"/>
    <w:p w:rsidR="00AD5AD0" w:rsidRDefault="004E3F53">
      <w:r>
        <w:rPr>
          <w:noProof/>
        </w:rPr>
        <w:pict>
          <v:shape id="_x0000_s1026" type="#_x0000_t75" style="position:absolute;margin-left:0;margin-top:0;width:413.5pt;height:113.15pt;z-index:251661312;mso-position-horizontal:left;mso-position-horizontal-relative:text;mso-position-vertical-relative:text">
            <v:imagedata r:id="rId7" o:title=""/>
            <w10:wrap type="square" side="right"/>
          </v:shape>
          <o:OLEObject Type="Embed" ProgID="Equation.DSMT4" ShapeID="_x0000_s1026" DrawAspect="Content" ObjectID="_1419831679" r:id="rId8"/>
        </w:pict>
      </w:r>
      <w:r>
        <w:br w:type="textWrapping" w:clear="all"/>
      </w:r>
    </w:p>
    <w:p w:rsidR="00AD5AD0" w:rsidRDefault="00AD5AD0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37990</wp:posOffset>
            </wp:positionH>
            <wp:positionV relativeFrom="paragraph">
              <wp:posOffset>42545</wp:posOffset>
            </wp:positionV>
            <wp:extent cx="2462530" cy="2847340"/>
            <wp:effectExtent l="1905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284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5AD0" w:rsidRDefault="00AD5AD0"/>
    <w:p w:rsidR="00AD5AD0" w:rsidRDefault="00AD5AD0">
      <w:r>
        <w:t xml:space="preserve">b)  If the area shown above is rotated around the x-axis, what is the </w:t>
      </w:r>
    </w:p>
    <w:p w:rsidR="00AD5AD0" w:rsidRDefault="00AD5AD0">
      <w:r>
        <w:t xml:space="preserve">      </w:t>
      </w:r>
      <w:proofErr w:type="gramStart"/>
      <w:r>
        <w:t>volume</w:t>
      </w:r>
      <w:proofErr w:type="gramEnd"/>
      <w:r>
        <w:t xml:space="preserve"> of the solid that results from this rotation?</w:t>
      </w:r>
    </w:p>
    <w:p w:rsidR="004E3F53" w:rsidRDefault="004E3F53"/>
    <w:p w:rsidR="004E3F53" w:rsidRDefault="004E3F53"/>
    <w:p w:rsidR="004E3F53" w:rsidRDefault="004E3F53">
      <w:r w:rsidRPr="004E3F53">
        <w:rPr>
          <w:position w:val="-32"/>
        </w:rPr>
        <w:object w:dxaOrig="2480" w:dyaOrig="740">
          <v:shape id="_x0000_i1052" type="#_x0000_t75" style="width:124.45pt;height:37.05pt" o:ole="">
            <v:imagedata r:id="rId10" o:title=""/>
          </v:shape>
          <o:OLEObject Type="Embed" ProgID="Equation.DSMT4" ShapeID="_x0000_i1052" DrawAspect="Content" ObjectID="_1419831678" r:id="rId11"/>
        </w:object>
      </w:r>
    </w:p>
    <w:sectPr w:rsidR="004E3F53" w:rsidSect="00A75A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3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D5AD0"/>
    <w:rsid w:val="000007A0"/>
    <w:rsid w:val="00021581"/>
    <w:rsid w:val="00080459"/>
    <w:rsid w:val="001259BE"/>
    <w:rsid w:val="001E39AB"/>
    <w:rsid w:val="0022122E"/>
    <w:rsid w:val="00233336"/>
    <w:rsid w:val="00244599"/>
    <w:rsid w:val="004E3F53"/>
    <w:rsid w:val="004F7A59"/>
    <w:rsid w:val="00580313"/>
    <w:rsid w:val="005E00FB"/>
    <w:rsid w:val="00787714"/>
    <w:rsid w:val="00793082"/>
    <w:rsid w:val="007E3CBC"/>
    <w:rsid w:val="00804C64"/>
    <w:rsid w:val="008E2595"/>
    <w:rsid w:val="009457C3"/>
    <w:rsid w:val="00992947"/>
    <w:rsid w:val="009C5D86"/>
    <w:rsid w:val="00A75A23"/>
    <w:rsid w:val="00A84762"/>
    <w:rsid w:val="00A959B3"/>
    <w:rsid w:val="00AC6874"/>
    <w:rsid w:val="00AD5AD0"/>
    <w:rsid w:val="00AF2F7E"/>
    <w:rsid w:val="00B561AC"/>
    <w:rsid w:val="00BA366C"/>
    <w:rsid w:val="00CC0826"/>
    <w:rsid w:val="00DF2DB5"/>
    <w:rsid w:val="00DF72D6"/>
    <w:rsid w:val="00E92259"/>
    <w:rsid w:val="00F664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4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5A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5A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1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_Christian</dc:creator>
  <cp:keywords/>
  <dc:description/>
  <cp:lastModifiedBy>Keith_Christian</cp:lastModifiedBy>
  <cp:revision>2</cp:revision>
  <dcterms:created xsi:type="dcterms:W3CDTF">2013-01-16T14:54:00Z</dcterms:created>
  <dcterms:modified xsi:type="dcterms:W3CDTF">2013-01-16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